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57D42" w:rsidRPr="00B57D42" w:rsidRDefault="00CC7BF0" w:rsidP="00B57D42">
      <w:pPr>
        <w:tabs>
          <w:tab w:val="right" w:pos="10773"/>
        </w:tabs>
        <w:jc w:val="both"/>
      </w:pPr>
      <w:r w:rsidRPr="00EE77CD">
        <w:rPr>
          <w:b/>
        </w:rPr>
        <w:t>Math 6</w:t>
      </w:r>
      <w:r w:rsidR="00393B16">
        <w:rPr>
          <w:b/>
        </w:rPr>
        <w:t xml:space="preserve"> – Unit 1: Number System Fluency </w:t>
      </w:r>
      <w:r w:rsidR="00272657">
        <w:rPr>
          <w:b/>
        </w:rPr>
        <w:t xml:space="preserve">REVIEW </w:t>
      </w:r>
      <w:r>
        <w:tab/>
      </w:r>
      <w:r w:rsidR="00272657" w:rsidRPr="00272657">
        <w:rPr>
          <w:b/>
        </w:rPr>
        <w:t>SHOW ALL WORK!!!</w:t>
      </w:r>
    </w:p>
    <w:p w:rsidR="00CC7BF0" w:rsidRDefault="00ED5E15" w:rsidP="00931560">
      <w:pPr>
        <w:pStyle w:val="ListParagraph"/>
        <w:numPr>
          <w:ilvl w:val="0"/>
          <w:numId w:val="1"/>
        </w:numPr>
      </w:pPr>
      <w:r>
        <w:t xml:space="preserve">Explain </w:t>
      </w:r>
      <w:r w:rsidR="00272657">
        <w:t>what it means if you are asked to</w:t>
      </w:r>
      <w:r>
        <w:t xml:space="preserve"> solve</w:t>
      </w:r>
      <w:r w:rsidR="00F1148B">
        <w:t xml:space="preserve"> the </w:t>
      </w:r>
      <w:proofErr w:type="gramStart"/>
      <w:r w:rsidR="00F1148B">
        <w:t>probl</w:t>
      </w:r>
      <w:bookmarkStart w:id="0" w:name="_GoBack"/>
      <w:bookmarkEnd w:id="0"/>
      <w:r w:rsidR="00F1148B">
        <w:t>em</w:t>
      </w:r>
      <w:r w:rsidR="00B57D42">
        <w:t xml:space="preserve"> </w:t>
      </w:r>
      <w:r w:rsidRPr="00B57D42">
        <w:rPr>
          <w:position w:val="-24"/>
        </w:rPr>
        <w:object w:dxaOrig="5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31pt" o:ole="">
            <v:imagedata r:id="rId7" o:title=""/>
          </v:shape>
          <o:OLEObject Type="Embed" ProgID="Equation.DSMT4" ShapeID="_x0000_i1025" DrawAspect="Content" ObjectID="_1559644002" r:id="rId8"/>
        </w:object>
      </w:r>
      <w:r>
        <w:t xml:space="preserve"> .</w:t>
      </w:r>
      <w:r w:rsidR="00272657">
        <w:t xml:space="preserve"> You may use any method, but explain clearly!</w:t>
      </w:r>
    </w:p>
    <w:p w:rsidR="006D301F" w:rsidRDefault="006D301F" w:rsidP="00CC7BF0">
      <w:pPr>
        <w:pStyle w:val="ListParagraph"/>
        <w:ind w:left="360"/>
      </w:pPr>
    </w:p>
    <w:p w:rsidR="00B57D42" w:rsidRDefault="00B57D42" w:rsidP="00CC7BF0">
      <w:pPr>
        <w:pStyle w:val="ListParagraph"/>
        <w:ind w:left="360"/>
      </w:pPr>
    </w:p>
    <w:p w:rsidR="00B57D42" w:rsidRDefault="00B57D42" w:rsidP="00CC7BF0">
      <w:pPr>
        <w:pStyle w:val="ListParagraph"/>
        <w:ind w:left="360"/>
      </w:pPr>
    </w:p>
    <w:p w:rsidR="008D5C0D" w:rsidRDefault="008D5C0D" w:rsidP="008D5C0D">
      <w:pPr>
        <w:pStyle w:val="ListParagraph"/>
        <w:numPr>
          <w:ilvl w:val="0"/>
          <w:numId w:val="1"/>
        </w:numPr>
      </w:pPr>
      <w:r>
        <w:t xml:space="preserve">Find </w:t>
      </w:r>
      <w:r w:rsidR="006825CB">
        <w:t xml:space="preserve">the </w:t>
      </w:r>
      <w:r w:rsidR="00B10F48">
        <w:t xml:space="preserve">greatest common </w:t>
      </w:r>
      <w:r w:rsidR="00F1148B">
        <w:t>factor of 3</w:t>
      </w:r>
      <w:r w:rsidR="00B57D42">
        <w:t>0</w:t>
      </w:r>
      <w:r w:rsidR="00B10F48">
        <w:t xml:space="preserve"> and 48</w:t>
      </w:r>
      <w:r w:rsidR="00176146">
        <w:t>.</w:t>
      </w:r>
      <w:r w:rsidR="00881612">
        <w:t xml:space="preserve"> __________</w:t>
      </w:r>
    </w:p>
    <w:p w:rsidR="006D301F" w:rsidRDefault="006D301F" w:rsidP="006D301F">
      <w:pPr>
        <w:pStyle w:val="ListParagraph"/>
        <w:ind w:left="360"/>
      </w:pPr>
    </w:p>
    <w:p w:rsidR="006D301F" w:rsidRDefault="006D301F" w:rsidP="006D301F">
      <w:pPr>
        <w:pStyle w:val="ListParagraph"/>
        <w:ind w:left="360"/>
      </w:pPr>
    </w:p>
    <w:p w:rsidR="006D301F" w:rsidRDefault="006D301F" w:rsidP="006D301F">
      <w:pPr>
        <w:pStyle w:val="ListParagraph"/>
        <w:ind w:left="360"/>
      </w:pPr>
    </w:p>
    <w:p w:rsidR="00F13BCE" w:rsidRDefault="00F13BCE" w:rsidP="00F13BCE">
      <w:pPr>
        <w:pStyle w:val="ListParagraph"/>
        <w:ind w:left="360"/>
      </w:pPr>
    </w:p>
    <w:p w:rsidR="008D5C0D" w:rsidRDefault="008D5C0D" w:rsidP="008D5C0D">
      <w:pPr>
        <w:pStyle w:val="ListParagraph"/>
        <w:numPr>
          <w:ilvl w:val="0"/>
          <w:numId w:val="1"/>
        </w:numPr>
      </w:pPr>
      <w:r>
        <w:t>Fin</w:t>
      </w:r>
      <w:r w:rsidR="00B10F48">
        <w:t xml:space="preserve">d the least common multiple of </w:t>
      </w:r>
      <w:r w:rsidR="00624959">
        <w:t>10 and 6</w:t>
      </w:r>
      <w:r>
        <w:t>.</w:t>
      </w:r>
      <w:r w:rsidR="00881612">
        <w:t xml:space="preserve"> __________</w:t>
      </w:r>
    </w:p>
    <w:p w:rsidR="008D5C0D" w:rsidRDefault="008D5C0D" w:rsidP="008D5C0D"/>
    <w:p w:rsidR="006D301F" w:rsidRDefault="006D301F" w:rsidP="008D5C0D"/>
    <w:p w:rsidR="006D301F" w:rsidRDefault="006D301F" w:rsidP="008D5C0D"/>
    <w:p w:rsidR="006D301F" w:rsidRDefault="00ED5E15" w:rsidP="008D5C0D">
      <w:pPr>
        <w:pStyle w:val="ListParagraph"/>
        <w:numPr>
          <w:ilvl w:val="0"/>
          <w:numId w:val="1"/>
        </w:numPr>
      </w:pPr>
      <w:r w:rsidRPr="008D5C0D">
        <w:rPr>
          <w:position w:val="-16"/>
        </w:rPr>
        <w:object w:dxaOrig="800" w:dyaOrig="420">
          <v:shape id="_x0000_i1026" type="#_x0000_t75" style="width:53pt;height:27.5pt" o:ole="">
            <v:imagedata r:id="rId9" o:title=""/>
          </v:shape>
          <o:OLEObject Type="Embed" ProgID="Equation.DSMT4" ShapeID="_x0000_i1026" DrawAspect="Content" ObjectID="_1559644003" r:id="rId10"/>
        </w:object>
      </w:r>
      <w:r w:rsidR="00624959">
        <w:tab/>
      </w:r>
      <w:r w:rsidR="00624959">
        <w:tab/>
      </w:r>
      <w:r w:rsidR="006D301F">
        <w:tab/>
      </w:r>
      <w:r w:rsidR="00624959">
        <w:tab/>
      </w:r>
      <w:r>
        <w:tab/>
      </w:r>
      <w:r w:rsidR="00624959">
        <w:t>5</w:t>
      </w:r>
      <w:r w:rsidR="008D5C0D">
        <w:t xml:space="preserve">.     </w:t>
      </w:r>
      <w:r w:rsidR="00624959">
        <w:t>13.1</w:t>
      </w:r>
      <w:r w:rsidR="00B10F48">
        <w:t xml:space="preserve">2 + </w:t>
      </w:r>
      <w:r w:rsidR="00624959">
        <w:t>6</w:t>
      </w:r>
      <w:r w:rsidR="00B57D42">
        <w:t xml:space="preserve"> + </w:t>
      </w:r>
      <w:r w:rsidR="00624959">
        <w:t>7.1</w:t>
      </w:r>
      <w:r w:rsidR="00EE77CD">
        <w:t xml:space="preserve"> = __________</w:t>
      </w:r>
      <w:r w:rsidR="00EE77CD">
        <w:tab/>
      </w:r>
    </w:p>
    <w:p w:rsidR="006D301F" w:rsidRDefault="006D301F" w:rsidP="006D301F"/>
    <w:p w:rsidR="006D301F" w:rsidRDefault="006D301F" w:rsidP="006D301F"/>
    <w:p w:rsidR="006D301F" w:rsidRDefault="006D301F" w:rsidP="006D301F"/>
    <w:p w:rsidR="006D301F" w:rsidRDefault="006D301F" w:rsidP="006D301F"/>
    <w:p w:rsidR="006D301F" w:rsidRDefault="00624959" w:rsidP="008D5C0D">
      <w:r>
        <w:t>6</w:t>
      </w:r>
      <w:r w:rsidR="008D5C0D">
        <w:t xml:space="preserve">.     </w:t>
      </w:r>
      <w:r>
        <w:t>(1.25</w:t>
      </w:r>
      <w:proofErr w:type="gramStart"/>
      <w:r w:rsidR="00B57D42">
        <w:t>)(</w:t>
      </w:r>
      <w:proofErr w:type="gramEnd"/>
      <w:r w:rsidR="00B57D42">
        <w:t>2</w:t>
      </w:r>
      <w:r>
        <w:t>.3</w:t>
      </w:r>
      <w:r w:rsidR="008D5C0D">
        <w:t>) =   __________</w:t>
      </w:r>
      <w:r w:rsidR="006D301F">
        <w:tab/>
      </w:r>
      <w:r w:rsidR="006D301F">
        <w:tab/>
      </w:r>
      <w:r w:rsidR="009C7C36">
        <w:tab/>
      </w:r>
      <w:r>
        <w:t>7</w:t>
      </w:r>
      <w:r w:rsidR="008D5C0D">
        <w:t xml:space="preserve">.     </w:t>
      </w:r>
      <w:r w:rsidR="009C7C36" w:rsidRPr="008D5C0D">
        <w:rPr>
          <w:position w:val="-22"/>
        </w:rPr>
        <w:object w:dxaOrig="760" w:dyaOrig="580">
          <v:shape id="_x0000_i1027" type="#_x0000_t75" style="width:51pt;height:39pt" o:ole="">
            <v:imagedata r:id="rId11" o:title=""/>
          </v:shape>
          <o:OLEObject Type="Embed" ProgID="Equation.DSMT4" ShapeID="_x0000_i1027" DrawAspect="Content" ObjectID="_1559644004" r:id="rId12"/>
        </w:object>
      </w:r>
      <w:r w:rsidR="006D301F">
        <w:t>_______________</w:t>
      </w:r>
      <w:r w:rsidR="00B57D42">
        <w:tab/>
      </w:r>
      <w:r w:rsidR="00B57D42">
        <w:tab/>
      </w:r>
      <w:r w:rsidR="00B57D42">
        <w:tab/>
      </w:r>
    </w:p>
    <w:p w:rsidR="006D301F" w:rsidRDefault="006D301F" w:rsidP="008D5C0D"/>
    <w:p w:rsidR="006D301F" w:rsidRDefault="006D301F" w:rsidP="008D5C0D"/>
    <w:p w:rsidR="006D301F" w:rsidRDefault="006D301F" w:rsidP="008D5C0D"/>
    <w:p w:rsidR="006D301F" w:rsidRDefault="006D301F" w:rsidP="008D5C0D"/>
    <w:p w:rsidR="008D5C0D" w:rsidRDefault="00624959" w:rsidP="008D5C0D">
      <w:r>
        <w:t>8</w:t>
      </w:r>
      <w:r w:rsidR="00B57D42">
        <w:t xml:space="preserve">.     </w:t>
      </w:r>
      <w:r>
        <w:t>72</w:t>
      </w:r>
      <w:r w:rsidR="008D5C0D">
        <w:t xml:space="preserve"> – 1.</w:t>
      </w:r>
      <w:r>
        <w:t>6</w:t>
      </w:r>
      <w:r w:rsidR="008D5C0D">
        <w:t>8 = __________</w:t>
      </w:r>
      <w:r w:rsidR="00EE77CD">
        <w:tab/>
      </w:r>
      <w:r w:rsidR="00EE77CD">
        <w:tab/>
      </w:r>
      <w:r w:rsidR="00EE77CD">
        <w:tab/>
      </w:r>
      <w:r>
        <w:t>9</w:t>
      </w:r>
      <w:r w:rsidR="008D5C0D">
        <w:t>.</w:t>
      </w:r>
      <w:r w:rsidR="00EE77CD">
        <w:t xml:space="preserve">     </w:t>
      </w:r>
      <w:r w:rsidR="009C7C36" w:rsidRPr="00EE77CD">
        <w:rPr>
          <w:position w:val="-22"/>
        </w:rPr>
        <w:object w:dxaOrig="940" w:dyaOrig="580">
          <v:shape id="_x0000_i1028" type="#_x0000_t75" style="width:59.5pt;height:37pt" o:ole="">
            <v:imagedata r:id="rId13" o:title=""/>
          </v:shape>
          <o:OLEObject Type="Embed" ProgID="Equation.DSMT4" ShapeID="_x0000_i1028" DrawAspect="Content" ObjectID="_1559644005" r:id="rId14"/>
        </w:object>
      </w:r>
    </w:p>
    <w:p w:rsidR="00EE77CD" w:rsidRDefault="00EE77CD" w:rsidP="008D5C0D"/>
    <w:p w:rsidR="00ED5E15" w:rsidRDefault="00ED5E15" w:rsidP="008D5C0D"/>
    <w:p w:rsidR="009C7C36" w:rsidRDefault="009C7C36" w:rsidP="008D5C0D"/>
    <w:p w:rsidR="00D0033F" w:rsidRDefault="00D0033F" w:rsidP="00D0033F">
      <w:pPr>
        <w:spacing w:after="0" w:line="240" w:lineRule="auto"/>
      </w:pPr>
      <w:r>
        <w:lastRenderedPageBreak/>
        <w:t>10.  Talia</w:t>
      </w:r>
      <w:r w:rsidRPr="008D5C0D">
        <w:t xml:space="preserve"> </w:t>
      </w:r>
      <w:r>
        <w:t xml:space="preserve">waters her plants every 4 days. She trims them every 10 days. She did both today. In how many days will </w:t>
      </w:r>
      <w:proofErr w:type="gramStart"/>
      <w:r>
        <w:t>she</w:t>
      </w:r>
      <w:proofErr w:type="gramEnd"/>
      <w:r>
        <w:t xml:space="preserve"> </w:t>
      </w:r>
    </w:p>
    <w:p w:rsidR="00D0033F" w:rsidRDefault="00D0033F" w:rsidP="00D0033F">
      <w:pPr>
        <w:spacing w:after="0" w:line="240" w:lineRule="auto"/>
      </w:pPr>
      <w:r>
        <w:t xml:space="preserve">       </w:t>
      </w:r>
      <w:proofErr w:type="gramStart"/>
      <w:r>
        <w:t>do</w:t>
      </w:r>
      <w:proofErr w:type="gramEnd"/>
      <w:r>
        <w:t xml:space="preserve"> both again</w:t>
      </w:r>
      <w:r w:rsidRPr="008D5C0D">
        <w:t>?</w:t>
      </w:r>
    </w:p>
    <w:p w:rsidR="00D0033F" w:rsidRDefault="00D0033F" w:rsidP="00D0033F">
      <w:pPr>
        <w:pStyle w:val="ListParagraph"/>
        <w:ind w:left="360"/>
      </w:pPr>
    </w:p>
    <w:p w:rsidR="00D0033F" w:rsidRDefault="00D0033F" w:rsidP="00D0033F">
      <w:pPr>
        <w:pStyle w:val="ListParagraph"/>
        <w:ind w:left="360"/>
      </w:pPr>
    </w:p>
    <w:p w:rsidR="00D0033F" w:rsidRDefault="00D0033F" w:rsidP="00D0033F">
      <w:pPr>
        <w:pStyle w:val="ListParagraph"/>
        <w:ind w:left="360"/>
      </w:pPr>
    </w:p>
    <w:p w:rsidR="00D0033F" w:rsidRDefault="00D0033F" w:rsidP="00D0033F">
      <w:pPr>
        <w:pStyle w:val="ListParagraph"/>
        <w:numPr>
          <w:ilvl w:val="0"/>
          <w:numId w:val="13"/>
        </w:numPr>
      </w:pPr>
      <w:r>
        <w:t>A quarterback practiced for</w:t>
      </w:r>
      <w:r w:rsidRPr="00EE77CD">
        <w:rPr>
          <w:position w:val="-22"/>
        </w:rPr>
        <w:object w:dxaOrig="440" w:dyaOrig="580">
          <v:shape id="_x0000_i1034" type="#_x0000_t75" style="width:22.5pt;height:29.5pt" o:ole="">
            <v:imagedata r:id="rId15" o:title=""/>
          </v:shape>
          <o:OLEObject Type="Embed" ProgID="Equation.DSMT4" ShapeID="_x0000_i1034" DrawAspect="Content" ObjectID="_1559644006" r:id="rId16"/>
        </w:object>
      </w:r>
      <w:r>
        <w:t xml:space="preserve"> hours in 4 weeks. How many hours did he practice per week?</w:t>
      </w:r>
    </w:p>
    <w:p w:rsidR="00D0033F" w:rsidRDefault="00D0033F" w:rsidP="00D0033F">
      <w:pPr>
        <w:pStyle w:val="ListParagraph"/>
        <w:ind w:left="360"/>
      </w:pPr>
    </w:p>
    <w:p w:rsidR="00D0033F" w:rsidRDefault="00D0033F" w:rsidP="00D0033F">
      <w:pPr>
        <w:pStyle w:val="ListParagraph"/>
        <w:ind w:left="360"/>
      </w:pPr>
    </w:p>
    <w:p w:rsidR="00D0033F" w:rsidRDefault="00D0033F" w:rsidP="00D0033F">
      <w:pPr>
        <w:pStyle w:val="ListParagraph"/>
        <w:ind w:left="360"/>
      </w:pPr>
    </w:p>
    <w:p w:rsidR="00D0033F" w:rsidRDefault="00D0033F" w:rsidP="00D0033F">
      <w:pPr>
        <w:pStyle w:val="ListParagraph"/>
        <w:ind w:left="360"/>
      </w:pPr>
    </w:p>
    <w:p w:rsidR="00D0033F" w:rsidRDefault="00D0033F" w:rsidP="00D0033F">
      <w:pPr>
        <w:pStyle w:val="ListParagraph"/>
        <w:numPr>
          <w:ilvl w:val="0"/>
          <w:numId w:val="13"/>
        </w:numPr>
        <w:spacing w:after="0" w:line="240" w:lineRule="auto"/>
      </w:pPr>
      <w:r>
        <w:t>Sarah paid $4.80 for 1.2 pounds of sunflower seeds. What is the cost for one pound of sunflower seeds?</w:t>
      </w:r>
    </w:p>
    <w:p w:rsidR="00D0033F" w:rsidRDefault="00D0033F" w:rsidP="00D0033F">
      <w:pPr>
        <w:rPr>
          <w:sz w:val="10"/>
          <w:szCs w:val="10"/>
        </w:rPr>
      </w:pPr>
    </w:p>
    <w:p w:rsidR="00D0033F" w:rsidRDefault="00D0033F" w:rsidP="00D0033F">
      <w:pPr>
        <w:rPr>
          <w:sz w:val="10"/>
          <w:szCs w:val="10"/>
        </w:rPr>
      </w:pPr>
    </w:p>
    <w:p w:rsidR="00D0033F" w:rsidRDefault="00D0033F" w:rsidP="00D0033F">
      <w:pPr>
        <w:rPr>
          <w:sz w:val="10"/>
          <w:szCs w:val="10"/>
        </w:rPr>
      </w:pPr>
    </w:p>
    <w:p w:rsidR="00D0033F" w:rsidRPr="001C3489" w:rsidRDefault="00D0033F" w:rsidP="00D0033F">
      <w:pPr>
        <w:rPr>
          <w:sz w:val="10"/>
          <w:szCs w:val="10"/>
        </w:rPr>
      </w:pPr>
    </w:p>
    <w:p w:rsidR="00D0033F" w:rsidRDefault="00D0033F" w:rsidP="00D0033F">
      <w:pPr>
        <w:pStyle w:val="ListParagraph"/>
        <w:numPr>
          <w:ilvl w:val="0"/>
          <w:numId w:val="13"/>
        </w:numPr>
      </w:pPr>
      <w:r>
        <w:t>Hot dogs are sold in packages of 8 and hot dog buns are sold in packages of 10. What is the least number of packages of each that can be bought to make hot dogs (one hot dog and one bun) with no hot dogs or buns left over?</w:t>
      </w:r>
    </w:p>
    <w:p w:rsidR="00D0033F" w:rsidRDefault="00D0033F" w:rsidP="00D0033F">
      <w:pPr>
        <w:pStyle w:val="ListParagraph"/>
        <w:ind w:left="360"/>
      </w:pPr>
      <w:r>
        <w:t xml:space="preserve">______ </w:t>
      </w:r>
      <w:proofErr w:type="gramStart"/>
      <w:r>
        <w:t>total</w:t>
      </w:r>
      <w:proofErr w:type="gramEnd"/>
      <w:r>
        <w:t xml:space="preserve"> number of hot dogs</w:t>
      </w:r>
      <w:r>
        <w:tab/>
        <w:t xml:space="preserve">______ packs of hot dogs </w:t>
      </w:r>
      <w:r>
        <w:tab/>
        <w:t>______ packs of buns</w:t>
      </w:r>
    </w:p>
    <w:p w:rsidR="00D0033F" w:rsidRDefault="00D0033F" w:rsidP="00D0033F">
      <w:pPr>
        <w:pStyle w:val="ListParagraph"/>
        <w:ind w:left="360"/>
      </w:pPr>
    </w:p>
    <w:p w:rsidR="00D0033F" w:rsidRDefault="00D0033F" w:rsidP="00D0033F">
      <w:pPr>
        <w:pStyle w:val="ListParagraph"/>
        <w:ind w:left="360"/>
      </w:pPr>
    </w:p>
    <w:p w:rsidR="00D0033F" w:rsidRDefault="00D0033F" w:rsidP="00D0033F">
      <w:pPr>
        <w:pStyle w:val="ListParagraph"/>
        <w:ind w:left="360"/>
      </w:pPr>
    </w:p>
    <w:p w:rsidR="00D0033F" w:rsidRDefault="00D0033F" w:rsidP="00D0033F">
      <w:pPr>
        <w:pStyle w:val="ListParagraph"/>
        <w:numPr>
          <w:ilvl w:val="0"/>
          <w:numId w:val="13"/>
        </w:numPr>
      </w:pPr>
      <w:r>
        <w:t xml:space="preserve">A group of friends has ordered 3 pizzas to share. If each person gets 1/4 of a pizza, and there is no pizza left over, how many friends split the pizza?  </w:t>
      </w:r>
    </w:p>
    <w:p w:rsidR="00D0033F" w:rsidRDefault="00D0033F" w:rsidP="00D0033F">
      <w:pPr>
        <w:pStyle w:val="ListParagraph"/>
        <w:ind w:left="360"/>
      </w:pPr>
    </w:p>
    <w:p w:rsidR="00D0033F" w:rsidRDefault="00D0033F" w:rsidP="00D0033F">
      <w:pPr>
        <w:pStyle w:val="ListParagraph"/>
        <w:ind w:left="360"/>
      </w:pPr>
    </w:p>
    <w:p w:rsidR="00D0033F" w:rsidRDefault="00D0033F" w:rsidP="00D0033F">
      <w:pPr>
        <w:pStyle w:val="ListParagraph"/>
        <w:ind w:left="360"/>
      </w:pPr>
    </w:p>
    <w:p w:rsidR="00D0033F" w:rsidRDefault="00D0033F" w:rsidP="00D0033F">
      <w:pPr>
        <w:pStyle w:val="ListParagraph"/>
        <w:ind w:left="360"/>
      </w:pPr>
    </w:p>
    <w:p w:rsidR="00D0033F" w:rsidRDefault="00D0033F" w:rsidP="00D0033F">
      <w:pPr>
        <w:pStyle w:val="ListParagraph"/>
        <w:numPr>
          <w:ilvl w:val="0"/>
          <w:numId w:val="13"/>
        </w:numPr>
      </w:pPr>
      <w:r>
        <w:t xml:space="preserve">Emma has $3 to buy school supplies. She buys 3 folders that are $0.55 each. She wants to spend the remaining money on pencils that are $0.05 each. How many pencils can she purchase? </w:t>
      </w:r>
    </w:p>
    <w:p w:rsidR="00C850B7" w:rsidRDefault="00C850B7" w:rsidP="00C850B7"/>
    <w:p w:rsidR="00C850B7" w:rsidRDefault="00C850B7" w:rsidP="00C850B7"/>
    <w:p w:rsidR="00C850B7" w:rsidRPr="00C850B7" w:rsidRDefault="00C850B7" w:rsidP="00C850B7">
      <w:pPr>
        <w:pStyle w:val="ListParagraph"/>
        <w:numPr>
          <w:ilvl w:val="0"/>
          <w:numId w:val="13"/>
        </w:numPr>
      </w:pPr>
      <w:r>
        <w:t xml:space="preserve"> Chesney is cutting a roll of cookie dough into pieces that are </w:t>
      </w:r>
      <m:oMath>
        <m:f>
          <m:fPr>
            <m:ctrlPr>
              <w:rPr>
                <w:rFonts w:ascii="Cambria Math" w:hAnsi="Cambria Math"/>
                <w:i/>
              </w:rPr>
            </m:ctrlPr>
          </m:fPr>
          <m:num>
            <m:r>
              <w:rPr>
                <w:rFonts w:ascii="Cambria Math" w:hAnsi="Cambria Math"/>
              </w:rPr>
              <m:t>1</m:t>
            </m:r>
          </m:num>
          <m:den>
            <m:r>
              <w:rPr>
                <w:rFonts w:ascii="Cambria Math" w:hAnsi="Cambria Math"/>
              </w:rPr>
              <m:t>3</m:t>
            </m:r>
          </m:den>
        </m:f>
      </m:oMath>
      <w:r>
        <w:rPr>
          <w:rFonts w:eastAsiaTheme="minorEastAsia"/>
        </w:rPr>
        <w:t xml:space="preserve"> inch thick, if the roll of cookie dough is </w:t>
      </w:r>
      <m:oMath>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6</m:t>
            </m:r>
          </m:den>
        </m:f>
      </m:oMath>
      <w:r>
        <w:rPr>
          <w:rFonts w:eastAsiaTheme="minorEastAsia"/>
        </w:rPr>
        <w:t xml:space="preserve"> inches long, which model best represents, the situation?</w:t>
      </w:r>
    </w:p>
    <w:p w:rsidR="00C850B7" w:rsidRPr="00C850B7" w:rsidRDefault="00C850B7" w:rsidP="00C850B7">
      <w:pPr>
        <w:pStyle w:val="ListParagraph"/>
        <w:ind w:left="360"/>
      </w:pPr>
      <w:r>
        <w:t>a.</w:t>
      </w:r>
      <w:r>
        <w:rPr>
          <w:noProof/>
        </w:rPr>
        <w:drawing>
          <wp:inline distT="0" distB="0" distL="0" distR="0" wp14:anchorId="5E389899" wp14:editId="2EDD55D1">
            <wp:extent cx="1828800" cy="34628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1" r="2261" b="6706"/>
                    <a:stretch/>
                  </pic:blipFill>
                  <pic:spPr bwMode="auto">
                    <a:xfrm>
                      <a:off x="0" y="0"/>
                      <a:ext cx="1904647" cy="360644"/>
                    </a:xfrm>
                    <a:prstGeom prst="rect">
                      <a:avLst/>
                    </a:prstGeom>
                    <a:ln>
                      <a:noFill/>
                    </a:ln>
                    <a:extLst>
                      <a:ext uri="{53640926-AAD7-44D8-BBD7-CCE9431645EC}">
                        <a14:shadowObscured xmlns:a14="http://schemas.microsoft.com/office/drawing/2010/main"/>
                      </a:ext>
                    </a:extLst>
                  </pic:spPr>
                </pic:pic>
              </a:graphicData>
            </a:graphic>
          </wp:inline>
        </w:drawing>
      </w:r>
      <w:r>
        <w:t xml:space="preserve"> </w:t>
      </w:r>
      <w:r w:rsidR="00C52F4C">
        <w:t xml:space="preserve">   </w:t>
      </w:r>
      <w:r>
        <w:t>b.</w:t>
      </w:r>
      <w:r>
        <w:rPr>
          <w:noProof/>
        </w:rPr>
        <w:drawing>
          <wp:inline distT="0" distB="0" distL="0" distR="0" wp14:anchorId="39496070" wp14:editId="4F057C02">
            <wp:extent cx="1885950" cy="34390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r="1437" b="9884"/>
                    <a:stretch/>
                  </pic:blipFill>
                  <pic:spPr bwMode="auto">
                    <a:xfrm>
                      <a:off x="0" y="0"/>
                      <a:ext cx="1974446" cy="360047"/>
                    </a:xfrm>
                    <a:prstGeom prst="rect">
                      <a:avLst/>
                    </a:prstGeom>
                    <a:ln>
                      <a:noFill/>
                    </a:ln>
                    <a:extLst>
                      <a:ext uri="{53640926-AAD7-44D8-BBD7-CCE9431645EC}">
                        <a14:shadowObscured xmlns:a14="http://schemas.microsoft.com/office/drawing/2010/main"/>
                      </a:ext>
                    </a:extLst>
                  </pic:spPr>
                </pic:pic>
              </a:graphicData>
            </a:graphic>
          </wp:inline>
        </w:drawing>
      </w:r>
      <w:r>
        <w:t xml:space="preserve"> </w:t>
      </w:r>
      <w:r w:rsidR="00C52F4C">
        <w:t xml:space="preserve">   </w:t>
      </w:r>
      <w:r>
        <w:t>c.</w:t>
      </w:r>
      <w:r>
        <w:rPr>
          <w:noProof/>
        </w:rPr>
        <w:drawing>
          <wp:inline distT="0" distB="0" distL="0" distR="0" wp14:anchorId="42E19C06" wp14:editId="642B729C">
            <wp:extent cx="1879600" cy="347701"/>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969287" cy="364292"/>
                    </a:xfrm>
                    <a:prstGeom prst="rect">
                      <a:avLst/>
                    </a:prstGeom>
                  </pic:spPr>
                </pic:pic>
              </a:graphicData>
            </a:graphic>
          </wp:inline>
        </w:drawing>
      </w:r>
    </w:p>
    <w:p w:rsidR="00C850B7" w:rsidRDefault="00C850B7" w:rsidP="00C850B7"/>
    <w:p w:rsidR="00D0033F" w:rsidRDefault="00D0033F" w:rsidP="00D0033F"/>
    <w:p w:rsidR="00D0033F" w:rsidRDefault="00D0033F" w:rsidP="00BA7C4F"/>
    <w:sectPr w:rsidR="00D0033F" w:rsidSect="00CC7BF0">
      <w:footerReference w:type="default" r:id="rId20"/>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92895" w:rsidRDefault="00092895" w:rsidP="003C3357">
      <w:pPr>
        <w:spacing w:after="0" w:line="240" w:lineRule="auto"/>
      </w:pPr>
      <w:r>
        <w:separator/>
      </w:r>
    </w:p>
  </w:endnote>
  <w:endnote w:type="continuationSeparator" w:id="0">
    <w:p w:rsidR="00092895" w:rsidRDefault="00092895" w:rsidP="003C33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71B63" w:rsidRDefault="00D71B6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92895" w:rsidRDefault="00092895" w:rsidP="003C3357">
      <w:pPr>
        <w:spacing w:after="0" w:line="240" w:lineRule="auto"/>
      </w:pPr>
      <w:r>
        <w:separator/>
      </w:r>
    </w:p>
  </w:footnote>
  <w:footnote w:type="continuationSeparator" w:id="0">
    <w:p w:rsidR="00092895" w:rsidRDefault="00092895" w:rsidP="003C335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396EA6"/>
    <w:multiLevelType w:val="hybridMultilevel"/>
    <w:tmpl w:val="AE8CA86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D256874"/>
    <w:multiLevelType w:val="hybridMultilevel"/>
    <w:tmpl w:val="2FCE377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F387F2B"/>
    <w:multiLevelType w:val="hybridMultilevel"/>
    <w:tmpl w:val="CB0ADC0A"/>
    <w:lvl w:ilvl="0" w:tplc="4A0AD1F2">
      <w:start w:val="20"/>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2D163F3"/>
    <w:multiLevelType w:val="hybridMultilevel"/>
    <w:tmpl w:val="F7B4546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15:restartNumberingAfterBreak="0">
    <w:nsid w:val="2751132F"/>
    <w:multiLevelType w:val="hybridMultilevel"/>
    <w:tmpl w:val="412A401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2D817BDF"/>
    <w:multiLevelType w:val="hybridMultilevel"/>
    <w:tmpl w:val="91AE3A0C"/>
    <w:lvl w:ilvl="0" w:tplc="2D36F83A">
      <w:start w:val="20"/>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10E20B4"/>
    <w:multiLevelType w:val="hybridMultilevel"/>
    <w:tmpl w:val="89060CDA"/>
    <w:lvl w:ilvl="0" w:tplc="9F3A1BE4">
      <w:start w:val="1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3952836"/>
    <w:multiLevelType w:val="hybridMultilevel"/>
    <w:tmpl w:val="2C20336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3B8E7EA8"/>
    <w:multiLevelType w:val="hybridMultilevel"/>
    <w:tmpl w:val="89060CDA"/>
    <w:lvl w:ilvl="0" w:tplc="9F3A1BE4">
      <w:start w:val="1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6E91F94"/>
    <w:multiLevelType w:val="hybridMultilevel"/>
    <w:tmpl w:val="44B8AB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5CA6146A"/>
    <w:multiLevelType w:val="hybridMultilevel"/>
    <w:tmpl w:val="55BC725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3CD6D13"/>
    <w:multiLevelType w:val="hybridMultilevel"/>
    <w:tmpl w:val="481CD62A"/>
    <w:lvl w:ilvl="0" w:tplc="99D052A8">
      <w:start w:val="20"/>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31C5C48"/>
    <w:multiLevelType w:val="hybridMultilevel"/>
    <w:tmpl w:val="ECE015FC"/>
    <w:lvl w:ilvl="0" w:tplc="9C7E13D4">
      <w:start w:val="20"/>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6003F56"/>
    <w:multiLevelType w:val="hybridMultilevel"/>
    <w:tmpl w:val="2C20336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7"/>
  </w:num>
  <w:num w:numId="2">
    <w:abstractNumId w:val="8"/>
  </w:num>
  <w:num w:numId="3">
    <w:abstractNumId w:val="0"/>
  </w:num>
  <w:num w:numId="4">
    <w:abstractNumId w:val="9"/>
  </w:num>
  <w:num w:numId="5">
    <w:abstractNumId w:val="1"/>
  </w:num>
  <w:num w:numId="6">
    <w:abstractNumId w:val="4"/>
  </w:num>
  <w:num w:numId="7">
    <w:abstractNumId w:val="3"/>
  </w:num>
  <w:num w:numId="8">
    <w:abstractNumId w:val="2"/>
  </w:num>
  <w:num w:numId="9">
    <w:abstractNumId w:val="5"/>
  </w:num>
  <w:num w:numId="10">
    <w:abstractNumId w:val="12"/>
  </w:num>
  <w:num w:numId="11">
    <w:abstractNumId w:val="11"/>
  </w:num>
  <w:num w:numId="12">
    <w:abstractNumId w:val="13"/>
  </w:num>
  <w:num w:numId="13">
    <w:abstractNumId w:val="6"/>
  </w:num>
  <w:num w:numId="1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7BF0"/>
    <w:rsid w:val="00000AB1"/>
    <w:rsid w:val="00002392"/>
    <w:rsid w:val="00002945"/>
    <w:rsid w:val="00007DD1"/>
    <w:rsid w:val="0002117E"/>
    <w:rsid w:val="00061C64"/>
    <w:rsid w:val="0006560C"/>
    <w:rsid w:val="00080042"/>
    <w:rsid w:val="000813CA"/>
    <w:rsid w:val="00092895"/>
    <w:rsid w:val="000D14A7"/>
    <w:rsid w:val="000D46C8"/>
    <w:rsid w:val="000D6B6F"/>
    <w:rsid w:val="0011470A"/>
    <w:rsid w:val="00122ADA"/>
    <w:rsid w:val="00176146"/>
    <w:rsid w:val="00191520"/>
    <w:rsid w:val="001C3489"/>
    <w:rsid w:val="00272657"/>
    <w:rsid w:val="00281D5A"/>
    <w:rsid w:val="00293EC3"/>
    <w:rsid w:val="002A126A"/>
    <w:rsid w:val="002C7C85"/>
    <w:rsid w:val="002D2847"/>
    <w:rsid w:val="00320FFE"/>
    <w:rsid w:val="003766D5"/>
    <w:rsid w:val="00393B16"/>
    <w:rsid w:val="003C3357"/>
    <w:rsid w:val="003D4CBE"/>
    <w:rsid w:val="003F6758"/>
    <w:rsid w:val="00420213"/>
    <w:rsid w:val="004571EE"/>
    <w:rsid w:val="00457ED0"/>
    <w:rsid w:val="005303B9"/>
    <w:rsid w:val="00605DDF"/>
    <w:rsid w:val="00624959"/>
    <w:rsid w:val="00646869"/>
    <w:rsid w:val="00655C98"/>
    <w:rsid w:val="006825CB"/>
    <w:rsid w:val="006A7650"/>
    <w:rsid w:val="006D301F"/>
    <w:rsid w:val="006F045F"/>
    <w:rsid w:val="0073167A"/>
    <w:rsid w:val="00785E7D"/>
    <w:rsid w:val="007B5393"/>
    <w:rsid w:val="007E38EF"/>
    <w:rsid w:val="007F4758"/>
    <w:rsid w:val="0087728A"/>
    <w:rsid w:val="00881612"/>
    <w:rsid w:val="008C4D3D"/>
    <w:rsid w:val="008D151B"/>
    <w:rsid w:val="008D4560"/>
    <w:rsid w:val="008D5C0D"/>
    <w:rsid w:val="008F7570"/>
    <w:rsid w:val="009C2A1B"/>
    <w:rsid w:val="009C7C36"/>
    <w:rsid w:val="00A4109F"/>
    <w:rsid w:val="00A44F82"/>
    <w:rsid w:val="00A733FC"/>
    <w:rsid w:val="00A865D9"/>
    <w:rsid w:val="00AE25CA"/>
    <w:rsid w:val="00B10F48"/>
    <w:rsid w:val="00B16833"/>
    <w:rsid w:val="00B40ADE"/>
    <w:rsid w:val="00B57D42"/>
    <w:rsid w:val="00BA7C4F"/>
    <w:rsid w:val="00BD4B44"/>
    <w:rsid w:val="00BE2577"/>
    <w:rsid w:val="00BE4537"/>
    <w:rsid w:val="00C02545"/>
    <w:rsid w:val="00C1547C"/>
    <w:rsid w:val="00C52F4C"/>
    <w:rsid w:val="00C66010"/>
    <w:rsid w:val="00C7447E"/>
    <w:rsid w:val="00C850B7"/>
    <w:rsid w:val="00CC7BF0"/>
    <w:rsid w:val="00D0033F"/>
    <w:rsid w:val="00D058E3"/>
    <w:rsid w:val="00D41890"/>
    <w:rsid w:val="00D71B63"/>
    <w:rsid w:val="00D9063F"/>
    <w:rsid w:val="00E810E6"/>
    <w:rsid w:val="00EA6045"/>
    <w:rsid w:val="00ED5E15"/>
    <w:rsid w:val="00EE77CD"/>
    <w:rsid w:val="00F1148B"/>
    <w:rsid w:val="00F13BCE"/>
    <w:rsid w:val="00F428B5"/>
    <w:rsid w:val="00F46DE5"/>
    <w:rsid w:val="00F54D5F"/>
    <w:rsid w:val="00F819C3"/>
    <w:rsid w:val="00F835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6"/>
    <o:shapelayout v:ext="edit">
      <o:idmap v:ext="edit" data="1"/>
    </o:shapelayout>
  </w:shapeDefaults>
  <w:decimalSymbol w:val="."/>
  <w:listSeparator w:val=","/>
  <w14:docId w14:val="51B6E2F8"/>
  <w15:docId w15:val="{7875C930-998F-439D-AB94-949EA3A280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C7BF0"/>
    <w:pPr>
      <w:ind w:left="720"/>
      <w:contextualSpacing/>
    </w:pPr>
  </w:style>
  <w:style w:type="table" w:styleId="TableGrid">
    <w:name w:val="Table Grid"/>
    <w:basedOn w:val="TableNormal"/>
    <w:uiPriority w:val="59"/>
    <w:rsid w:val="00293E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C3357"/>
    <w:pPr>
      <w:tabs>
        <w:tab w:val="center" w:pos="4680"/>
        <w:tab w:val="right" w:pos="9360"/>
      </w:tabs>
      <w:spacing w:after="0" w:line="240" w:lineRule="auto"/>
    </w:pPr>
  </w:style>
  <w:style w:type="character" w:customStyle="1" w:styleId="HeaderChar">
    <w:name w:val="Header Char"/>
    <w:basedOn w:val="DefaultParagraphFont"/>
    <w:link w:val="Header"/>
    <w:uiPriority w:val="99"/>
    <w:rsid w:val="003C3357"/>
  </w:style>
  <w:style w:type="paragraph" w:styleId="Footer">
    <w:name w:val="footer"/>
    <w:basedOn w:val="Normal"/>
    <w:link w:val="FooterChar"/>
    <w:uiPriority w:val="99"/>
    <w:unhideWhenUsed/>
    <w:rsid w:val="003C3357"/>
    <w:pPr>
      <w:tabs>
        <w:tab w:val="center" w:pos="4680"/>
        <w:tab w:val="right" w:pos="9360"/>
      </w:tabs>
      <w:spacing w:after="0" w:line="240" w:lineRule="auto"/>
    </w:pPr>
  </w:style>
  <w:style w:type="character" w:customStyle="1" w:styleId="FooterChar">
    <w:name w:val="Footer Char"/>
    <w:basedOn w:val="DefaultParagraphFont"/>
    <w:link w:val="Footer"/>
    <w:uiPriority w:val="99"/>
    <w:rsid w:val="003C3357"/>
  </w:style>
  <w:style w:type="paragraph" w:styleId="BalloonText">
    <w:name w:val="Balloon Text"/>
    <w:basedOn w:val="Normal"/>
    <w:link w:val="BalloonTextChar"/>
    <w:uiPriority w:val="99"/>
    <w:semiHidden/>
    <w:unhideWhenUsed/>
    <w:rsid w:val="003C335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C3357"/>
    <w:rPr>
      <w:rFonts w:ascii="Tahoma" w:hAnsi="Tahoma" w:cs="Tahoma"/>
      <w:sz w:val="16"/>
      <w:szCs w:val="16"/>
    </w:rPr>
  </w:style>
  <w:style w:type="character" w:styleId="PlaceholderText">
    <w:name w:val="Placeholder Text"/>
    <w:basedOn w:val="DefaultParagraphFont"/>
    <w:uiPriority w:val="99"/>
    <w:semiHidden/>
    <w:rsid w:val="000813CA"/>
    <w:rPr>
      <w:color w:val="808080"/>
    </w:rPr>
  </w:style>
  <w:style w:type="table" w:customStyle="1" w:styleId="MediumShading2-Accent51">
    <w:name w:val="Medium Shading 2 - Accent 51"/>
    <w:basedOn w:val="TableNormal"/>
    <w:next w:val="MediumShading2-Accent5"/>
    <w:uiPriority w:val="64"/>
    <w:rsid w:val="00D71B63"/>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D71B63"/>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png"/><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image" Target="media/image8.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TotalTime>
  <Pages>2</Pages>
  <Words>263</Words>
  <Characters>1505</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ina Griffin</dc:creator>
  <cp:lastModifiedBy>Amanda Leach</cp:lastModifiedBy>
  <cp:revision>4</cp:revision>
  <cp:lastPrinted>2017-06-22T17:40:00Z</cp:lastPrinted>
  <dcterms:created xsi:type="dcterms:W3CDTF">2017-06-22T15:32:00Z</dcterms:created>
  <dcterms:modified xsi:type="dcterms:W3CDTF">2017-06-22T17: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